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51FF" w:rsidRPr="00DB5656" w:rsidRDefault="002E51FF" w:rsidP="002E51F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2E51FF" w:rsidRPr="00DB5656" w:rsidRDefault="002E51FF" w:rsidP="002E51F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2E51FF" w:rsidRPr="00DB5656" w:rsidRDefault="002E51FF" w:rsidP="002E51F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E51FF" w:rsidRPr="00DB5656" w:rsidRDefault="002E51FF" w:rsidP="002E51F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8326" r:id="rId9"/>
        </w:object>
      </w:r>
    </w:p>
    <w:p w:rsidR="002E51FF" w:rsidRPr="00DB5656" w:rsidRDefault="002E51FF" w:rsidP="00062E6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2E51FF" w:rsidRPr="00DB5656" w:rsidRDefault="002E51FF" w:rsidP="00062E6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2E51FF" w:rsidRPr="00DB5656" w:rsidRDefault="002E51FF" w:rsidP="00062E6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E51FF" w:rsidRPr="00DB5656" w:rsidRDefault="002E51FF" w:rsidP="002E51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E51FF" w:rsidRPr="00DB5656" w:rsidRDefault="002E51FF" w:rsidP="002E51F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E51FF" w:rsidRPr="00DB5656" w:rsidRDefault="002E51FF" w:rsidP="00062E6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2E51FF" w:rsidRPr="00DB5656" w:rsidRDefault="002E51FF" w:rsidP="002E51F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2E51FF" w:rsidRPr="00DB5656" w:rsidRDefault="002E51FF" w:rsidP="002E51F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2E51FF" w:rsidRPr="00DB5656" w:rsidRDefault="002E51FF" w:rsidP="00062E6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2E51FF" w:rsidRPr="00DB5656" w:rsidRDefault="002E51FF" w:rsidP="002E51F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2E51FF" w:rsidRPr="00DB5656" w:rsidRDefault="002E51FF" w:rsidP="002E51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E51FF" w:rsidRPr="00DB5656" w:rsidRDefault="002E51FF" w:rsidP="00062E6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2E51FF" w:rsidRPr="00DB5656" w:rsidRDefault="002E51FF" w:rsidP="00062E6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E51FF" w:rsidRPr="00DB5656" w:rsidRDefault="002E51FF" w:rsidP="002E51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E51FF" w:rsidRPr="00DB5656" w:rsidRDefault="002E51FF" w:rsidP="002E51F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E51FF" w:rsidRPr="00DB5656" w:rsidRDefault="002E51FF" w:rsidP="00062E6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2E51FF" w:rsidRPr="00DB5656" w:rsidRDefault="002E51FF" w:rsidP="002E51F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2E51FF" w:rsidRPr="00DB5656" w:rsidRDefault="002E51FF" w:rsidP="002E51F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2E51FF" w:rsidRPr="00DB5656" w:rsidRDefault="002E51FF" w:rsidP="00062E6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2E51FF" w:rsidRPr="00DB5656" w:rsidRDefault="002E51FF" w:rsidP="002E51F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E51FF" w:rsidRPr="00DB5656" w:rsidRDefault="002E51FF" w:rsidP="002E51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2E51FF" w:rsidRPr="00DB5656" w:rsidRDefault="002D6D67" w:rsidP="002E51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2E51F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2E51FF" w:rsidRPr="00DB5656" w:rsidRDefault="002E51FF" w:rsidP="002E51F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1FF" w:rsidRPr="00DB5656" w:rsidRDefault="002E51FF" w:rsidP="002E51F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2E51FF" w:rsidRPr="00DB5656" w:rsidRDefault="002E51FF" w:rsidP="002E51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2E51FF" w:rsidRPr="00DB5656" w:rsidRDefault="002E51FF" w:rsidP="002E51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2E51FF" w:rsidRPr="00DB5656" w:rsidRDefault="002E51FF" w:rsidP="002E51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E51FF" w:rsidRPr="00DB5656" w:rsidRDefault="002E51FF" w:rsidP="002E51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2E51FF" w:rsidRPr="00DB5656" w:rsidRDefault="002E51FF" w:rsidP="002E51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2E51FF" w:rsidRPr="00DB5656" w:rsidRDefault="002E51FF" w:rsidP="00062E68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832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2E51FF" w:rsidRPr="00DB5656" w:rsidRDefault="002E51FF" w:rsidP="00062E6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E51FF" w:rsidRPr="00DB5656" w:rsidRDefault="002E51FF" w:rsidP="00062E6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E51FF" w:rsidRPr="00DB5656" w:rsidRDefault="002E51FF" w:rsidP="00062E6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E51FF" w:rsidRPr="00DB5656" w:rsidRDefault="002E51FF" w:rsidP="00062E6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E51FF" w:rsidRPr="00DB5656" w:rsidRDefault="002E51FF" w:rsidP="00062E68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E51FF" w:rsidRPr="00DB5656" w:rsidRDefault="002E51FF" w:rsidP="00062E6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2E51FF" w:rsidRPr="00DB5656" w:rsidRDefault="002E51FF" w:rsidP="00062E6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2E51FF" w:rsidRPr="00DB5656" w:rsidRDefault="002E51FF" w:rsidP="002E51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E51FF" w:rsidRPr="00DB5656" w:rsidRDefault="002E51FF" w:rsidP="002E51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E51FF" w:rsidRPr="00DB5656" w:rsidRDefault="002E51FF" w:rsidP="002E51F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2E51FF" w:rsidRPr="00DB5656" w:rsidRDefault="002E51FF" w:rsidP="00062E6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2E51FF" w:rsidRPr="00DB5656" w:rsidRDefault="002E51FF" w:rsidP="00062E6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2E51FF" w:rsidRPr="00DB5656" w:rsidRDefault="002E51FF" w:rsidP="00062E6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2E51FF" w:rsidRPr="00DB5656" w:rsidRDefault="002E51FF" w:rsidP="00062E6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2E51FF" w:rsidRPr="00DB5656" w:rsidRDefault="002E51FF" w:rsidP="002E51F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51FF" w:rsidRPr="00DB5656" w:rsidRDefault="002E51FF" w:rsidP="00062E68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2E51FF" w:rsidRPr="00DB5656" w:rsidRDefault="002E51FF" w:rsidP="002E51F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2E51FF" w:rsidRPr="00DB5656" w:rsidRDefault="002E51FF" w:rsidP="00062E6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2E51FF" w:rsidRPr="00DB5656" w:rsidRDefault="002E51FF" w:rsidP="002E51F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2E51FF" w:rsidRPr="00DB5656" w:rsidRDefault="002E51FF" w:rsidP="002E51F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2E51FF" w:rsidRPr="00DB5656" w:rsidRDefault="002E51FF" w:rsidP="00062E68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2E51FF" w:rsidRPr="00DB5656" w:rsidTr="00062E68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2E51FF" w:rsidRPr="00DB5656" w:rsidTr="00062E68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E51FF" w:rsidRPr="00DB5656" w:rsidTr="00062E68">
        <w:trPr>
          <w:trHeight w:val="340"/>
          <w:jc w:val="center"/>
        </w:trPr>
        <w:tc>
          <w:tcPr>
            <w:tcW w:w="79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E51FF" w:rsidRPr="00DB5656" w:rsidTr="00062E68">
        <w:trPr>
          <w:trHeight w:val="340"/>
          <w:jc w:val="center"/>
        </w:trPr>
        <w:tc>
          <w:tcPr>
            <w:tcW w:w="79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E51FF" w:rsidRPr="00DB5656" w:rsidTr="00062E68">
        <w:trPr>
          <w:trHeight w:val="340"/>
          <w:jc w:val="center"/>
        </w:trPr>
        <w:tc>
          <w:tcPr>
            <w:tcW w:w="79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E51FF" w:rsidRPr="00DB5656" w:rsidTr="00062E68">
        <w:trPr>
          <w:trHeight w:val="340"/>
          <w:jc w:val="center"/>
        </w:trPr>
        <w:tc>
          <w:tcPr>
            <w:tcW w:w="79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E51FF" w:rsidRPr="00DB5656" w:rsidTr="00062E68">
        <w:trPr>
          <w:trHeight w:val="340"/>
          <w:jc w:val="center"/>
        </w:trPr>
        <w:tc>
          <w:tcPr>
            <w:tcW w:w="79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E51FF" w:rsidRPr="00DB5656" w:rsidTr="00062E68">
        <w:trPr>
          <w:trHeight w:val="340"/>
          <w:jc w:val="center"/>
        </w:trPr>
        <w:tc>
          <w:tcPr>
            <w:tcW w:w="79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E51FF" w:rsidRPr="00DB5656" w:rsidRDefault="002E51F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2E51FF" w:rsidRPr="00DB5656" w:rsidRDefault="002E51FF" w:rsidP="00062E6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E51FF" w:rsidRPr="00DB5656" w:rsidRDefault="002E51FF" w:rsidP="00062E6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2E51FF" w:rsidRPr="00DB5656" w:rsidRDefault="002E51FF" w:rsidP="002E51F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2E51FF" w:rsidRPr="00DB5656" w:rsidRDefault="002E51FF" w:rsidP="00062E68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2E51FF" w:rsidRPr="00DB5656" w:rsidRDefault="002E51FF" w:rsidP="00062E6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2E51FF" w:rsidRPr="00DB5656" w:rsidRDefault="002E51FF" w:rsidP="00062E6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062E68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062E68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2E51FF" w:rsidRPr="00DB5656" w:rsidRDefault="002E51FF" w:rsidP="00062E6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2E51FF" w:rsidRPr="00DB5656" w:rsidRDefault="002E51FF" w:rsidP="00062E6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2E51FF" w:rsidRPr="00DB5656" w:rsidRDefault="002E51FF" w:rsidP="00062E6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2E51FF" w:rsidRPr="00DB5656" w:rsidRDefault="002E51FF" w:rsidP="00062E6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2E51FF" w:rsidRPr="00DB5656" w:rsidRDefault="002E51FF" w:rsidP="00062E6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2E51FF" w:rsidRPr="00DB5656" w:rsidRDefault="002E51FF" w:rsidP="00062E6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2E51FF" w:rsidRPr="00DB5656" w:rsidRDefault="002E51FF" w:rsidP="00062E6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2E51FF" w:rsidRPr="00DB5656" w:rsidRDefault="002E51FF" w:rsidP="00062E6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2E51FF" w:rsidRPr="00DB5656" w:rsidRDefault="002E51FF" w:rsidP="00062E6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2E51FF" w:rsidRDefault="002E51FF" w:rsidP="002D6D6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2E51F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03C2B" w:rsidRDefault="00903C2B">
      <w:r>
        <w:separator/>
      </w:r>
    </w:p>
  </w:endnote>
  <w:endnote w:type="continuationSeparator" w:id="1">
    <w:p w:rsidR="00903C2B" w:rsidRDefault="00903C2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742A" w:rsidRDefault="007A742A" w:rsidP="007A742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A742A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7A742A" w:rsidRPr="001D5E8F" w:rsidRDefault="008F5DDB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A742A" w:rsidRPr="001D5E8F" w:rsidRDefault="002D6D6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A742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062E68" w:rsidRPr="00062E6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A742A" w:rsidRPr="00D170FE" w:rsidRDefault="007A742A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A742A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>千人</w:t>
          </w:r>
          <w:r w:rsidRPr="007A742A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>·</w:t>
          </w:r>
          <w:r w:rsidRPr="007A742A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>生物</w:t>
          </w:r>
        </w:p>
      </w:tc>
    </w:tr>
  </w:tbl>
  <w:p w:rsidR="00C23102" w:rsidRPr="007A742A" w:rsidRDefault="00C23102" w:rsidP="007A742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742A" w:rsidRDefault="007A742A" w:rsidP="007A742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A742A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7A742A" w:rsidRPr="001D5E8F" w:rsidRDefault="008F5DDB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A742A" w:rsidRPr="001D5E8F" w:rsidRDefault="002D6D6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A742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062E68" w:rsidRPr="00062E6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A742A" w:rsidRPr="00D170FE" w:rsidRDefault="007A742A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A742A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>千人</w:t>
          </w:r>
          <w:r w:rsidRPr="007A742A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>·</w:t>
          </w:r>
          <w:r w:rsidRPr="007A742A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>生物</w:t>
          </w:r>
        </w:p>
      </w:tc>
    </w:tr>
  </w:tbl>
  <w:p w:rsidR="00C23102" w:rsidRPr="007A742A" w:rsidRDefault="00C23102" w:rsidP="007A742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1E9B" w:rsidRPr="00BB5218" w:rsidRDefault="00B97A60" w:rsidP="00061E9B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061E9B" w:rsidRPr="00EC0C46">
      <w:rPr>
        <w:rFonts w:asciiTheme="minorHAnsi" w:hAnsiTheme="minorHAnsi" w:cstheme="minorHAnsi"/>
        <w:bCs/>
        <w:noProof/>
        <w:lang w:eastAsia="zh-CN"/>
      </w:rPr>
      <w:t>千人</w:t>
    </w:r>
    <w:r w:rsidR="00061E9B" w:rsidRPr="00EC0C46">
      <w:rPr>
        <w:rFonts w:asciiTheme="minorHAnsi" w:hAnsiTheme="minorHAnsi" w:cstheme="minorHAnsi"/>
        <w:bCs/>
        <w:noProof/>
        <w:lang w:eastAsia="zh-CN"/>
      </w:rPr>
      <w:t>·</w:t>
    </w:r>
    <w:r w:rsidR="00061E9B" w:rsidRPr="00EC0C46">
      <w:rPr>
        <w:rFonts w:asciiTheme="minorHAnsi" w:hAnsiTheme="minorHAnsi" w:cstheme="minorHAnsi"/>
        <w:bCs/>
        <w:noProof/>
        <w:lang w:eastAsia="zh-CN"/>
      </w:rPr>
      <w:t>生物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5D7478">
      <w:rPr>
        <w:rFonts w:ascii="Calibri" w:hAnsi="Calibri" w:cs="Calibri" w:hint="eastAsia"/>
        <w:bCs/>
        <w:snapToGrid w:val="0"/>
        <w:lang w:eastAsia="zh-CN"/>
      </w:rPr>
      <w:t>2</w:t>
    </w:r>
    <w:r w:rsidR="008F5DDB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8F5DDB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8F5DDB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03C2B" w:rsidRDefault="00903C2B">
      <w:r>
        <w:separator/>
      </w:r>
    </w:p>
  </w:footnote>
  <w:footnote w:type="continuationSeparator" w:id="1">
    <w:p w:rsidR="00903C2B" w:rsidRDefault="00903C2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2D6D67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2D6D67" w:rsidP="00BA49E8">
    <w:pPr>
      <w:ind w:right="1560"/>
      <w:rPr>
        <w:caps/>
        <w:color w:val="31849B" w:themeColor="accent5" w:themeShade="BF"/>
        <w:lang w:eastAsia="zh-CN"/>
      </w:rPr>
    </w:pPr>
    <w:r w:rsidRPr="002D6D67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5A2C7B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EB18E9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QianRen Biology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EB18E9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千人</w:t>
    </w:r>
    <w:r w:rsidRPr="00EB18E9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·</w:t>
    </w:r>
    <w:r w:rsidRPr="00EB18E9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生物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5D747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8F5DD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5D7478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8F5DDB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2D6D67">
      <w:rPr>
        <w:rFonts w:asciiTheme="minorHAnsi" w:hAnsiTheme="minorHAnsi"/>
        <w:sz w:val="18"/>
        <w:szCs w:val="18"/>
      </w:rPr>
      <w:fldChar w:fldCharType="begin"/>
    </w:r>
    <w:r w:rsidR="00136D6E">
      <w:rPr>
        <w:rFonts w:asciiTheme="minorHAnsi" w:hAnsiTheme="minorHAnsi"/>
        <w:sz w:val="18"/>
        <w:szCs w:val="18"/>
      </w:rPr>
      <w:instrText xml:space="preserve"> HYPERLINK "</w:instrText>
    </w:r>
    <w:r w:rsidR="00136D6E" w:rsidRPr="00136D6E">
      <w:rPr>
        <w:rFonts w:asciiTheme="minorHAnsi" w:hAnsiTheme="minorHAnsi"/>
        <w:sz w:val="18"/>
        <w:szCs w:val="18"/>
      </w:rPr>
      <w:instrText>http</w:instrText>
    </w:r>
    <w:r w:rsidR="00136D6E" w:rsidRPr="00136D6E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136D6E" w:rsidRPr="00136D6E">
      <w:rPr>
        <w:rFonts w:asciiTheme="minorHAnsi" w:hAnsiTheme="minorHAnsi"/>
        <w:sz w:val="18"/>
        <w:szCs w:val="18"/>
      </w:rPr>
      <w:instrText>://www.hanspub.org/journal/</w:instrText>
    </w:r>
    <w:r w:rsidR="00136D6E" w:rsidRPr="00136D6E">
      <w:rPr>
        <w:rFonts w:asciiTheme="minorHAnsi" w:hAnsiTheme="minorHAnsi"/>
        <w:sz w:val="18"/>
        <w:szCs w:val="18"/>
        <w:lang w:eastAsia="zh-CN"/>
      </w:rPr>
      <w:instrText>qrb</w:instrText>
    </w:r>
    <w:r w:rsidR="00136D6E">
      <w:rPr>
        <w:rFonts w:asciiTheme="minorHAnsi" w:hAnsiTheme="minorHAnsi"/>
        <w:sz w:val="18"/>
        <w:szCs w:val="18"/>
      </w:rPr>
      <w:instrText xml:space="preserve">" </w:instrText>
    </w:r>
    <w:r w:rsidR="002D6D67">
      <w:rPr>
        <w:rFonts w:asciiTheme="minorHAnsi" w:hAnsiTheme="minorHAnsi"/>
        <w:sz w:val="18"/>
        <w:szCs w:val="18"/>
      </w:rPr>
      <w:fldChar w:fldCharType="separate"/>
    </w:r>
    <w:r w:rsidR="00136D6E" w:rsidRPr="00525311">
      <w:rPr>
        <w:rStyle w:val="a3"/>
        <w:rFonts w:asciiTheme="minorHAnsi" w:hAnsiTheme="minorHAnsi"/>
        <w:sz w:val="18"/>
        <w:szCs w:val="18"/>
      </w:rPr>
      <w:t>http</w:t>
    </w:r>
    <w:r w:rsidR="00136D6E" w:rsidRPr="0052531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136D6E" w:rsidRPr="0052531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136D6E" w:rsidRPr="00525311">
      <w:rPr>
        <w:rStyle w:val="a3"/>
        <w:rFonts w:asciiTheme="minorHAnsi" w:hAnsiTheme="minorHAnsi"/>
        <w:sz w:val="18"/>
        <w:szCs w:val="18"/>
        <w:lang w:eastAsia="zh-CN"/>
      </w:rPr>
      <w:t>qrb</w:t>
    </w:r>
    <w:r w:rsidR="002D6D67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2D6D67" w:rsidP="00062E68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8F5DDB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qrb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E82"/>
    <w:rsid w:val="00061E9B"/>
    <w:rsid w:val="00062E68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7B28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5CDD"/>
    <w:rsid w:val="001367B6"/>
    <w:rsid w:val="00136D26"/>
    <w:rsid w:val="00136D6E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58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67B41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867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17DA9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14A5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671A8"/>
    <w:rsid w:val="0027040B"/>
    <w:rsid w:val="0027089A"/>
    <w:rsid w:val="0027151F"/>
    <w:rsid w:val="00271A6B"/>
    <w:rsid w:val="0027215A"/>
    <w:rsid w:val="00272568"/>
    <w:rsid w:val="002746A9"/>
    <w:rsid w:val="0027510D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D6D67"/>
    <w:rsid w:val="002E0476"/>
    <w:rsid w:val="002E0F45"/>
    <w:rsid w:val="002E3483"/>
    <w:rsid w:val="002E4DBA"/>
    <w:rsid w:val="002E4E38"/>
    <w:rsid w:val="002E51FF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9A"/>
    <w:rsid w:val="00312DE2"/>
    <w:rsid w:val="003136BB"/>
    <w:rsid w:val="003158F9"/>
    <w:rsid w:val="00316B06"/>
    <w:rsid w:val="0031777E"/>
    <w:rsid w:val="003179DC"/>
    <w:rsid w:val="003204AF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B0B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2784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53D4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3F4B94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6FCA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6300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97658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D7478"/>
    <w:rsid w:val="005E085D"/>
    <w:rsid w:val="005E16F3"/>
    <w:rsid w:val="005E2C1A"/>
    <w:rsid w:val="005E3896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136C"/>
    <w:rsid w:val="006149E2"/>
    <w:rsid w:val="0061538C"/>
    <w:rsid w:val="006160C2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3C9B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142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A742A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578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328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77C2A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297"/>
    <w:rsid w:val="008A3870"/>
    <w:rsid w:val="008A3E95"/>
    <w:rsid w:val="008A4952"/>
    <w:rsid w:val="008A4B40"/>
    <w:rsid w:val="008A50C5"/>
    <w:rsid w:val="008A73C4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31E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877"/>
    <w:rsid w:val="008E5CBA"/>
    <w:rsid w:val="008E648E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DDB"/>
    <w:rsid w:val="008F5F87"/>
    <w:rsid w:val="008F6DAB"/>
    <w:rsid w:val="008F709B"/>
    <w:rsid w:val="008F7490"/>
    <w:rsid w:val="008F756C"/>
    <w:rsid w:val="009003C6"/>
    <w:rsid w:val="00900644"/>
    <w:rsid w:val="009031B9"/>
    <w:rsid w:val="00903C2B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3B9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2A4C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13F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98F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F17F7"/>
    <w:rsid w:val="00AF6206"/>
    <w:rsid w:val="00AF6660"/>
    <w:rsid w:val="00B01B36"/>
    <w:rsid w:val="00B03AB5"/>
    <w:rsid w:val="00B03C2B"/>
    <w:rsid w:val="00B05464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4A1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97BCB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5D43"/>
    <w:rsid w:val="00C368F3"/>
    <w:rsid w:val="00C372E9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040"/>
    <w:rsid w:val="00C553C4"/>
    <w:rsid w:val="00C5782F"/>
    <w:rsid w:val="00C605FA"/>
    <w:rsid w:val="00C609E3"/>
    <w:rsid w:val="00C609F9"/>
    <w:rsid w:val="00C62126"/>
    <w:rsid w:val="00C63107"/>
    <w:rsid w:val="00C631C4"/>
    <w:rsid w:val="00C64E24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149D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6FC2"/>
    <w:rsid w:val="00D07726"/>
    <w:rsid w:val="00D07D78"/>
    <w:rsid w:val="00D10109"/>
    <w:rsid w:val="00D10A42"/>
    <w:rsid w:val="00D1207F"/>
    <w:rsid w:val="00D143B7"/>
    <w:rsid w:val="00D144C9"/>
    <w:rsid w:val="00D144FF"/>
    <w:rsid w:val="00D1537C"/>
    <w:rsid w:val="00D165F0"/>
    <w:rsid w:val="00D16E1A"/>
    <w:rsid w:val="00D20EF9"/>
    <w:rsid w:val="00D224F1"/>
    <w:rsid w:val="00D228BE"/>
    <w:rsid w:val="00D22AD0"/>
    <w:rsid w:val="00D22F05"/>
    <w:rsid w:val="00D23CA9"/>
    <w:rsid w:val="00D258F9"/>
    <w:rsid w:val="00D315A4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476D8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2C96"/>
    <w:rsid w:val="00E75DEF"/>
    <w:rsid w:val="00E77208"/>
    <w:rsid w:val="00E82B02"/>
    <w:rsid w:val="00E83698"/>
    <w:rsid w:val="00E84A40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1B9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7D7"/>
    <w:rsid w:val="00F6597C"/>
    <w:rsid w:val="00F65D5E"/>
    <w:rsid w:val="00F65FD9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5774"/>
    <w:rsid w:val="00FA67AA"/>
    <w:rsid w:val="00FA7118"/>
    <w:rsid w:val="00FB02C1"/>
    <w:rsid w:val="00FB319C"/>
    <w:rsid w:val="00FB368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486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69A2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qrb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FCF726-50FF-469A-9172-FB93B35DD9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92</cp:revision>
  <cp:lastPrinted>2013-11-05T03:48:00Z</cp:lastPrinted>
  <dcterms:created xsi:type="dcterms:W3CDTF">2016-08-11T02:17:00Z</dcterms:created>
  <dcterms:modified xsi:type="dcterms:W3CDTF">2023-11-24T07:21:00Z</dcterms:modified>
</cp:coreProperties>
</file>